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theme/theme3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4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9" r:id="rId1"/>
    <p:sldMasterId id="2147483691" r:id="rId2"/>
    <p:sldMasterId id="2147483684" r:id="rId3"/>
    <p:sldMasterId id="2147483686" r:id="rId4"/>
    <p:sldMasterId id="2147483701" r:id="rId5"/>
  </p:sldMasterIdLst>
  <p:sldIdLst>
    <p:sldId id="293" r:id="rId6"/>
    <p:sldId id="263" r:id="rId7"/>
    <p:sldId id="266" r:id="rId8"/>
    <p:sldId id="265" r:id="rId9"/>
    <p:sldId id="268" r:id="rId10"/>
    <p:sldId id="269" r:id="rId11"/>
    <p:sldId id="267" r:id="rId12"/>
    <p:sldId id="272" r:id="rId13"/>
    <p:sldId id="270" r:id="rId14"/>
    <p:sldId id="284" r:id="rId15"/>
    <p:sldId id="285" r:id="rId16"/>
    <p:sldId id="275" r:id="rId17"/>
    <p:sldId id="289" r:id="rId18"/>
    <p:sldId id="288" r:id="rId19"/>
    <p:sldId id="286" r:id="rId20"/>
    <p:sldId id="287" r:id="rId21"/>
    <p:sldId id="283" r:id="rId22"/>
    <p:sldId id="290" r:id="rId23"/>
    <p:sldId id="291" r:id="rId24"/>
    <p:sldId id="292" r:id="rId25"/>
    <p:sldId id="271" r:id="rId26"/>
    <p:sldId id="273" r:id="rId27"/>
    <p:sldId id="274" r:id="rId28"/>
    <p:sldId id="282" r:id="rId29"/>
    <p:sldId id="276" r:id="rId30"/>
    <p:sldId id="281" r:id="rId31"/>
    <p:sldId id="277" r:id="rId32"/>
    <p:sldId id="278" r:id="rId33"/>
    <p:sldId id="279" r:id="rId34"/>
    <p:sldId id="280" r:id="rId35"/>
    <p:sldId id="260" r:id="rId36"/>
    <p:sldId id="258" r:id="rId37"/>
    <p:sldId id="264" r:id="rId38"/>
    <p:sldId id="294" r:id="rId39"/>
    <p:sldId id="297" r:id="rId40"/>
    <p:sldId id="295" r:id="rId41"/>
    <p:sldId id="296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5973D931-3BAC-4F30-9C16-B7461F574E40}">
          <p14:sldIdLst>
            <p14:sldId id="293"/>
            <p14:sldId id="263"/>
            <p14:sldId id="266"/>
            <p14:sldId id="265"/>
            <p14:sldId id="268"/>
            <p14:sldId id="269"/>
            <p14:sldId id="267"/>
            <p14:sldId id="272"/>
            <p14:sldId id="270"/>
            <p14:sldId id="284"/>
            <p14:sldId id="285"/>
            <p14:sldId id="275"/>
            <p14:sldId id="289"/>
            <p14:sldId id="288"/>
            <p14:sldId id="286"/>
            <p14:sldId id="287"/>
            <p14:sldId id="283"/>
            <p14:sldId id="290"/>
            <p14:sldId id="291"/>
            <p14:sldId id="292"/>
            <p14:sldId id="271"/>
            <p14:sldId id="273"/>
            <p14:sldId id="274"/>
            <p14:sldId id="282"/>
            <p14:sldId id="276"/>
            <p14:sldId id="281"/>
            <p14:sldId id="277"/>
            <p14:sldId id="278"/>
            <p14:sldId id="279"/>
            <p14:sldId id="280"/>
            <p14:sldId id="260"/>
          </p14:sldIdLst>
        </p14:section>
        <p14:section name="Appendix: Image Descriptions for Unsighted Students" id="{9E859B0B-078E-463E-89A6-21C20DD280C4}">
          <p14:sldIdLst>
            <p14:sldId id="258"/>
            <p14:sldId id="264"/>
            <p14:sldId id="294"/>
            <p14:sldId id="297"/>
            <p14:sldId id="295"/>
            <p14:sldId id="296"/>
          </p14:sldIdLst>
        </p14:section>
      </p14:sectionLst>
    </p:ext>
    <p:ext uri="{EFAFB233-063F-42B5-8137-9DF3F51BA10A}">
      <p15:sldGuideLst xmlns:p15="http://schemas.microsoft.com/office/powerpoint/2012/main">
        <p15:guide id="2" pos="3264" userDrawn="1">
          <p15:clr>
            <a:srgbClr val="A4A3A4"/>
          </p15:clr>
        </p15:guide>
        <p15:guide id="3" orient="horz" pos="2256" userDrawn="1">
          <p15:clr>
            <a:srgbClr val="A4A3A4"/>
          </p15:clr>
        </p15:guide>
        <p15:guide id="4" pos="56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iporen, Laura" initials="CL" lastIdx="4" clrIdx="0">
    <p:extLst>
      <p:ext uri="{19B8F6BF-5375-455C-9EA6-DF929625EA0E}">
        <p15:presenceInfo xmlns:p15="http://schemas.microsoft.com/office/powerpoint/2012/main" userId="S-1-5-21-1645522239-1123561945-839522115-1006658" providerId="AD"/>
      </p:ext>
    </p:extLst>
  </p:cmAuthor>
  <p:cmAuthor id="2" name="Ciporen, Laura" initials="CL [2]" lastIdx="2" clrIdx="1">
    <p:extLst>
      <p:ext uri="{19B8F6BF-5375-455C-9EA6-DF929625EA0E}">
        <p15:presenceInfo xmlns:p15="http://schemas.microsoft.com/office/powerpoint/2012/main" userId="S::laura.ciporen@mheducation.com::567f631f-0624-4179-9d16-569ddce4882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436" autoAdjust="0"/>
    <p:restoredTop sz="87897" autoAdjust="0"/>
  </p:normalViewPr>
  <p:slideViewPr>
    <p:cSldViewPr snapToGrid="0" showGuides="1">
      <p:cViewPr varScale="1">
        <p:scale>
          <a:sx n="96" d="100"/>
          <a:sy n="96" d="100"/>
        </p:scale>
        <p:origin x="492" y="96"/>
      </p:cViewPr>
      <p:guideLst>
        <p:guide pos="3264"/>
        <p:guide orient="horz" pos="2256"/>
        <p:guide pos="5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6105" y="2099014"/>
            <a:ext cx="3863458" cy="3863458"/>
            <a:chOff x="331115" y="2099014"/>
            <a:chExt cx="3863458" cy="3863458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D9DDEA9-6897-2B48-BA6A-9075880AA615}"/>
                </a:ext>
              </a:extLst>
            </p:cNvPr>
            <p:cNvSpPr/>
            <p:nvPr userDrawn="1"/>
          </p:nvSpPr>
          <p:spPr>
            <a:xfrm>
              <a:off x="331115" y="2099014"/>
              <a:ext cx="3863458" cy="386345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8475"/>
              <a:ext cx="2793799" cy="2792652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>
            <p:ph type="ctrTitle" hasCustomPrompt="1"/>
          </p:nvPr>
        </p:nvSpPr>
        <p:spPr>
          <a:xfrm>
            <a:off x="621792" y="3140014"/>
            <a:ext cx="2788920" cy="115766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>
            <p:ph type="subTitle" idx="1" hasCustomPrompt="1"/>
          </p:nvPr>
        </p:nvSpPr>
        <p:spPr>
          <a:xfrm>
            <a:off x="621792" y="4261103"/>
            <a:ext cx="2788920" cy="612821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>
            <p:ph type="body" sz="quarter" idx="10" hasCustomPrompt="1"/>
          </p:nvPr>
        </p:nvSpPr>
        <p:spPr>
          <a:xfrm>
            <a:off x="621792" y="5093208"/>
            <a:ext cx="2788920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8AC4EEC4-5547-4185-92E7-A6CAF888043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0" y="6478438"/>
            <a:ext cx="9144000" cy="374266"/>
          </a:xfrm>
        </p:spPr>
        <p:txBody>
          <a:bodyPr/>
          <a:lstStyle>
            <a:lvl1pPr algn="ctr"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-Hill Education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10016559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>
          <p15:clr>
            <a:srgbClr val="FBAE40"/>
          </p15:clr>
        </p15:guide>
        <p15:guide id="2" orient="horz" pos="410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614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 descr="McGraw-Hill Education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3" name="Long Copyright">
            <a:extLst>
              <a:ext uri="{FF2B5EF4-FFF2-40B4-BE49-F238E27FC236}">
                <a16:creationId xmlns:a16="http://schemas.microsoft.com/office/drawing/2014/main" id="{9AB572CE-E262-4FA6-8D47-02F068ADD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487064"/>
            <a:ext cx="9144000" cy="370936"/>
          </a:xfrm>
        </p:spPr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-Hill Education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-Hill Education.</a:t>
            </a:r>
          </a:p>
        </p:txBody>
      </p:sp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43668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6CA9270-FD0E-4B64-B0D8-24095E6A295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899" y="2366309"/>
            <a:ext cx="7696919" cy="526936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lang="en-US" dirty="0"/>
              <a:t>Accessibility Content: Text Alternatives for Images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0B6E1DCB-9B8A-423D-B48B-2CCDE624B4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37202" y="6682314"/>
            <a:ext cx="342900" cy="143831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5710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isc.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C0136BE0-3F2D-44D5-B125-B7A30D2C8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450" y="117244"/>
            <a:ext cx="6065851" cy="73097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FA117DCA-6A6D-48B9-9002-DA1E4814BF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Content Placeholder">
            <a:extLst>
              <a:ext uri="{FF2B5EF4-FFF2-40B4-BE49-F238E27FC236}">
                <a16:creationId xmlns:a16="http://schemas.microsoft.com/office/drawing/2014/main" id="{DA8444E8-1445-4AB7-85DD-90449330C005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73249"/>
            <a:ext cx="6477000" cy="4343400"/>
          </a:xfrm>
        </p:spPr>
        <p:txBody>
          <a:bodyPr/>
          <a:lstStyle>
            <a:lvl1pPr>
              <a:defRPr/>
            </a:lvl1pPr>
            <a:lvl2pPr marL="344488" indent="-342900">
              <a:buFont typeface="Arial" panose="020B0604020202020204" pitchFamily="34" charset="0"/>
              <a:buChar char="•"/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454160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On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6" name="Return to main slide Link 1">
            <a:extLst>
              <a:ext uri="{FF2B5EF4-FFF2-40B4-BE49-F238E27FC236}">
                <a16:creationId xmlns:a16="http://schemas.microsoft.com/office/drawing/2014/main" id="{F538FEEA-434F-404A-8A40-5F717D6CB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081587" y="1068234"/>
            <a:ext cx="2980826" cy="225425"/>
          </a:xfrm>
        </p:spPr>
        <p:txBody>
          <a:bodyPr anchor="ctr">
            <a:no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371601"/>
            <a:ext cx="8458200" cy="4876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Return to main slide Link 2">
            <a:extLst>
              <a:ext uri="{FF2B5EF4-FFF2-40B4-BE49-F238E27FC236}">
                <a16:creationId xmlns:a16="http://schemas.microsoft.com/office/drawing/2014/main" id="{D8AF3780-479B-4486-8AEE-B0E29BE2F87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092111" y="6350211"/>
            <a:ext cx="2959779" cy="228600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7028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8" name="Image Identifier 1">
            <a:extLst>
              <a:ext uri="{FF2B5EF4-FFF2-40B4-BE49-F238E27FC236}">
                <a16:creationId xmlns:a16="http://schemas.microsoft.com/office/drawing/2014/main" id="{C828D23C-A7ED-420E-B199-2D8CCF24D6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5125" y="1410562"/>
            <a:ext cx="4076700" cy="39211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Image Identifier 2">
            <a:extLst>
              <a:ext uri="{FF2B5EF4-FFF2-40B4-BE49-F238E27FC236}">
                <a16:creationId xmlns:a16="http://schemas.microsoft.com/office/drawing/2014/main" id="{7DBCEA22-E8D2-4B8A-B55C-3FFA6FAB317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715145" y="1410562"/>
            <a:ext cx="4078224" cy="39319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turn to main slide Link 2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81528" y="6348550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9332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MHE Altered Background, fixed">
            <a:extLst>
              <a:ext uri="{FF2B5EF4-FFF2-40B4-BE49-F238E27FC236}">
                <a16:creationId xmlns:a16="http://schemas.microsoft.com/office/drawing/2014/main" id="{E2D8ACCF-E5FC-4FE9-9E84-B2A0A6B1EE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2900" y="2095500"/>
            <a:ext cx="3886199" cy="3886199"/>
            <a:chOff x="342900" y="2095500"/>
            <a:chExt cx="3886199" cy="388619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342900" y="2095500"/>
              <a:ext cx="3886199" cy="3886199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495300" y="2362200"/>
              <a:ext cx="3429000" cy="34671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621792" y="2608290"/>
            <a:ext cx="3035808" cy="139408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621792" y="4069830"/>
            <a:ext cx="3035808" cy="8040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21791" y="5096656"/>
            <a:ext cx="3043303" cy="569626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 userDrawn="1"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F4607C07-D864-4A1A-8061-D12997CC50C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-Hill Education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24890689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1452559"/>
            <a:ext cx="9144000" cy="4982750"/>
            <a:chOff x="0" y="1521567"/>
            <a:chExt cx="9144000" cy="484643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3FD8DC8-1EF1-6B48-9F31-D9D254F85818}"/>
                </a:ext>
              </a:extLst>
            </p:cNvPr>
            <p:cNvSpPr/>
            <p:nvPr userDrawn="1"/>
          </p:nvSpPr>
          <p:spPr>
            <a:xfrm>
              <a:off x="0" y="1521567"/>
              <a:ext cx="9144000" cy="484643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185629" y="2001422"/>
              <a:ext cx="8493233" cy="4166364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364385" y="2475809"/>
              <a:ext cx="7858340" cy="351322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777240" y="2985555"/>
            <a:ext cx="6521640" cy="873214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>
            <p:ph type="subTitle" idx="1"/>
          </p:nvPr>
        </p:nvSpPr>
        <p:spPr>
          <a:xfrm>
            <a:off x="782058" y="3986784"/>
            <a:ext cx="4297680" cy="517585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867202" y="465003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>
            <p:ph type="body" sz="quarter" idx="10"/>
          </p:nvPr>
        </p:nvSpPr>
        <p:spPr>
          <a:xfrm>
            <a:off x="777240" y="4718304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Long Copyright">
            <a:extLst>
              <a:ext uri="{FF2B5EF4-FFF2-40B4-BE49-F238E27FC236}">
                <a16:creationId xmlns:a16="http://schemas.microsoft.com/office/drawing/2014/main" id="{54514DA3-A928-4CD1-BFAE-B5DF399C4B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87064"/>
            <a:ext cx="9144000" cy="370935"/>
          </a:xfrm>
        </p:spPr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-Hill Education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806434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9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MHE altered Background, fixed">
            <a:extLst>
              <a:ext uri="{FF2B5EF4-FFF2-40B4-BE49-F238E27FC236}">
                <a16:creationId xmlns:a16="http://schemas.microsoft.com/office/drawing/2014/main" id="{7A14A7A9-A9D7-4A08-A24F-4D1C1F4C29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1446366"/>
            <a:ext cx="9143999" cy="4991100"/>
            <a:chOff x="0" y="1524000"/>
            <a:chExt cx="9143999" cy="49911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0" y="1524000"/>
              <a:ext cx="9143999" cy="4991100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190500" y="2019300"/>
              <a:ext cx="8496300" cy="42672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567378" y="2593298"/>
            <a:ext cx="6980170" cy="1130559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 userDrawn="1">
            <p:ph type="subTitle" idx="1"/>
          </p:nvPr>
        </p:nvSpPr>
        <p:spPr>
          <a:xfrm>
            <a:off x="567378" y="3807503"/>
            <a:ext cx="4542020" cy="719352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02310" y="466502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 userDrawn="1">
            <p:ph type="body" sz="quarter" idx="10"/>
          </p:nvPr>
        </p:nvSpPr>
        <p:spPr>
          <a:xfrm>
            <a:off x="567378" y="4770769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Long Copyright">
            <a:extLst>
              <a:ext uri="{FF2B5EF4-FFF2-40B4-BE49-F238E27FC236}">
                <a16:creationId xmlns:a16="http://schemas.microsoft.com/office/drawing/2014/main" id="{54514DA3-A928-4CD1-BFAE-B5DF399C4B36}"/>
              </a:ext>
            </a:extLst>
          </p:cNvPr>
          <p:cNvSpPr>
            <a:spLocks noGrp="1"/>
          </p:cNvSpPr>
          <p:nvPr userDrawn="1">
            <p:ph type="ftr" sz="quarter" idx="11"/>
          </p:nvPr>
        </p:nvSpPr>
        <p:spPr>
          <a:xfrm>
            <a:off x="0" y="6487064"/>
            <a:ext cx="9144000" cy="370935"/>
          </a:xfrm>
        </p:spPr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-Hill Education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12338955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272">
          <p15:clr>
            <a:srgbClr val="FBAE40"/>
          </p15:clr>
        </p15:guide>
        <p15:guide id="2" orient="horz" pos="3960">
          <p15:clr>
            <a:srgbClr val="FBAE40"/>
          </p15:clr>
        </p15:guide>
        <p15:guide id="3" pos="120">
          <p15:clr>
            <a:srgbClr val="FBAE40"/>
          </p15:clr>
        </p15:guide>
        <p15:guide id="4" pos="5472">
          <p15:clr>
            <a:srgbClr val="FBAE40"/>
          </p15:clr>
        </p15:guide>
        <p15:guide id="5" orient="horz" pos="226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0858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  <p15:guide id="2" orient="horz" pos="360" userDrawn="1">
          <p15:clr>
            <a:srgbClr val="FBAE40"/>
          </p15:clr>
        </p15:guide>
        <p15:guide id="3" pos="264" userDrawn="1">
          <p15:clr>
            <a:srgbClr val="FBAE40"/>
          </p15:clr>
        </p15:guide>
        <p15:guide id="4" orient="horz" pos="216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/>
          <a:lstStyle>
            <a:lvl1pPr>
              <a:defRPr/>
            </a:lvl1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9330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 userDrawn="1">
          <p15:clr>
            <a:srgbClr val="FBAE40"/>
          </p15:clr>
        </p15:guide>
        <p15:guide id="2" orient="horz" pos="2736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40767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257300"/>
            <a:ext cx="4076700" cy="4991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81570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One Second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5791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8052" y="1257300"/>
            <a:ext cx="2383047" cy="4991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6270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 userDrawn="1">
          <p15:clr>
            <a:srgbClr val="FBAE40"/>
          </p15:clr>
        </p15:guide>
        <p15:guide id="5" pos="3864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0055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5" Type="http://schemas.openxmlformats.org/officeDocument/2006/relationships/slideLayout" Target="../slideLayouts/slideLayout9.xml"/><Relationship Id="rId4" Type="http://schemas.openxmlformats.org/officeDocument/2006/relationships/slideLayout" Target="../slideLayouts/slideLayout8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 descr="McGraw-Hill Education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4106" y="283845"/>
            <a:ext cx="999514" cy="999514"/>
          </a:xfrm>
          <a:prstGeom prst="rect">
            <a:avLst/>
          </a:prstGeom>
        </p:spPr>
      </p:pic>
      <p:sp>
        <p:nvSpPr>
          <p:cNvPr id="3" name="MGH Tagline">
            <a:extLst>
              <a:ext uri="{FF2B5EF4-FFF2-40B4-BE49-F238E27FC236}">
                <a16:creationId xmlns:a16="http://schemas.microsoft.com/office/drawing/2014/main" id="{70E12349-CEA7-4006-B6E3-3E283BDBD258}"/>
              </a:ext>
            </a:extLst>
          </p:cNvPr>
          <p:cNvSpPr txBox="1"/>
          <p:nvPr userDrawn="1"/>
        </p:nvSpPr>
        <p:spPr>
          <a:xfrm>
            <a:off x="5060273" y="337349"/>
            <a:ext cx="3873993" cy="338554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spc="4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ecause learning changes everything.</a:t>
            </a:r>
            <a:r>
              <a:rPr lang="en-US" sz="1050" spc="40" baseline="600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®</a:t>
            </a:r>
            <a:endParaRPr lang="en-US" sz="1600" spc="40" baseline="60000" dirty="0"/>
          </a:p>
        </p:txBody>
      </p:sp>
      <p:sp>
        <p:nvSpPr>
          <p:cNvPr id="5" name="Long Copyright"/>
          <p:cNvSpPr>
            <a:spLocks noGrp="1"/>
          </p:cNvSpPr>
          <p:nvPr>
            <p:ph type="ftr" sz="quarter" idx="3"/>
          </p:nvPr>
        </p:nvSpPr>
        <p:spPr>
          <a:xfrm>
            <a:off x="0" y="6478439"/>
            <a:ext cx="9144000" cy="3795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Add long copyright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5458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49443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564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9" r:id="rId3"/>
    <p:sldLayoutId id="2147483695" r:id="rId4"/>
    <p:sldLayoutId id="2147483696" r:id="rId5"/>
    <p:sldLayoutId id="2147483697" r:id="rId6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 userDrawn="1">
          <p15:clr>
            <a:srgbClr val="F26B43"/>
          </p15:clr>
        </p15:guide>
        <p15:guide id="13" orient="horz" pos="360" userDrawn="1">
          <p15:clr>
            <a:srgbClr val="F26B43"/>
          </p15:clr>
        </p15:guide>
        <p15:guide id="14" orient="horz" pos="3936" userDrawn="1">
          <p15:clr>
            <a:srgbClr val="F26B43"/>
          </p15:clr>
        </p15:guide>
        <p15:guide id="15" pos="984" userDrawn="1">
          <p15:clr>
            <a:srgbClr val="F26B43"/>
          </p15:clr>
        </p15:guide>
        <p15:guide id="16" pos="5376" userDrawn="1">
          <p15:clr>
            <a:srgbClr val="F26B43"/>
          </p15:clr>
        </p15:guide>
        <p15:guide id="17" pos="2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5691"/>
            <a:ext cx="9144000" cy="3623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 dirty="0"/>
              <a:t>Add long copyright line here</a:t>
            </a:r>
          </a:p>
        </p:txBody>
      </p:sp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7998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 userDrawn="1">
          <p15:clr>
            <a:srgbClr val="F26B43"/>
          </p15:clr>
        </p15:guide>
        <p15:guide id="13" pos="3648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">
            <a:extLst>
              <a:ext uri="{FF2B5EF4-FFF2-40B4-BE49-F238E27FC236}">
                <a16:creationId xmlns:a16="http://schemas.microsoft.com/office/drawing/2014/main" id="{BEB99B55-73FB-42B4-93ED-C5E818675C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1" y="1976546"/>
            <a:ext cx="648059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24279" y="6660234"/>
            <a:ext cx="1285344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37202" y="6682314"/>
            <a:ext cx="342900" cy="143831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lang="en-US" sz="800" smtClean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6" name="MGH Shape">
            <a:extLst>
              <a:ext uri="{FF2B5EF4-FFF2-40B4-BE49-F238E27FC236}">
                <a16:creationId xmlns:a16="http://schemas.microsoft.com/office/drawing/2014/main" id="{B719ECBD-8119-4217-9D58-2638FA4365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6622742" y="0"/>
            <a:ext cx="2521258" cy="6623843"/>
            <a:chOff x="3491346" y="0"/>
            <a:chExt cx="2508933" cy="6367263"/>
          </a:xfrm>
        </p:grpSpPr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id="{FCAD01AC-30CD-4728-B0FD-543493B2CE55}"/>
                </a:ext>
              </a:extLst>
            </p:cNvPr>
            <p:cNvSpPr/>
            <p:nvPr/>
          </p:nvSpPr>
          <p:spPr>
            <a:xfrm rot="10800000">
              <a:off x="5468761" y="1352709"/>
              <a:ext cx="531517" cy="1821241"/>
            </a:xfrm>
            <a:custGeom>
              <a:avLst/>
              <a:gdLst>
                <a:gd name="connsiteX0" fmla="*/ 0 w 531517"/>
                <a:gd name="connsiteY0" fmla="*/ 1821241 h 1821241"/>
                <a:gd name="connsiteX1" fmla="*/ 0 w 531517"/>
                <a:gd name="connsiteY1" fmla="*/ 0 h 1821241"/>
                <a:gd name="connsiteX2" fmla="*/ 531517 w 531517"/>
                <a:gd name="connsiteY2" fmla="*/ 672400 h 1821241"/>
                <a:gd name="connsiteX3" fmla="*/ 0 w 531517"/>
                <a:gd name="connsiteY3" fmla="*/ 1821241 h 1821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1517" h="1821241">
                  <a:moveTo>
                    <a:pt x="0" y="1821241"/>
                  </a:moveTo>
                  <a:lnTo>
                    <a:pt x="0" y="0"/>
                  </a:lnTo>
                  <a:lnTo>
                    <a:pt x="531517" y="672400"/>
                  </a:lnTo>
                  <a:lnTo>
                    <a:pt x="0" y="1821241"/>
                  </a:lnTo>
                  <a:close/>
                </a:path>
              </a:pathLst>
            </a:custGeom>
            <a:solidFill>
              <a:srgbClr val="9F22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0" name="Freeform 12">
              <a:extLst>
                <a:ext uri="{FF2B5EF4-FFF2-40B4-BE49-F238E27FC236}">
                  <a16:creationId xmlns:a16="http://schemas.microsoft.com/office/drawing/2014/main" id="{9A51DD71-B849-456F-A479-25728C0B26F4}"/>
                </a:ext>
              </a:extLst>
            </p:cNvPr>
            <p:cNvSpPr/>
            <p:nvPr/>
          </p:nvSpPr>
          <p:spPr>
            <a:xfrm rot="10800000">
              <a:off x="3491346" y="0"/>
              <a:ext cx="2508932" cy="2501550"/>
            </a:xfrm>
            <a:custGeom>
              <a:avLst/>
              <a:gdLst>
                <a:gd name="connsiteX0" fmla="*/ 2508932 w 2508932"/>
                <a:gd name="connsiteY0" fmla="*/ 2501550 h 2501550"/>
                <a:gd name="connsiteX1" fmla="*/ 0 w 2508932"/>
                <a:gd name="connsiteY1" fmla="*/ 2501550 h 2501550"/>
                <a:gd name="connsiteX2" fmla="*/ 0 w 2508932"/>
                <a:gd name="connsiteY2" fmla="*/ 1148841 h 2501550"/>
                <a:gd name="connsiteX3" fmla="*/ 531517 w 2508932"/>
                <a:gd name="connsiteY3" fmla="*/ 0 h 2501550"/>
                <a:gd name="connsiteX4" fmla="*/ 2508932 w 2508932"/>
                <a:gd name="connsiteY4" fmla="*/ 2501550 h 250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08932" h="2501550">
                  <a:moveTo>
                    <a:pt x="2508932" y="2501550"/>
                  </a:moveTo>
                  <a:lnTo>
                    <a:pt x="0" y="2501550"/>
                  </a:lnTo>
                  <a:lnTo>
                    <a:pt x="0" y="1148841"/>
                  </a:lnTo>
                  <a:lnTo>
                    <a:pt x="531517" y="0"/>
                  </a:lnTo>
                  <a:lnTo>
                    <a:pt x="2508932" y="2501550"/>
                  </a:lnTo>
                  <a:close/>
                </a:path>
              </a:pathLst>
            </a:custGeom>
            <a:solidFill>
              <a:srgbClr val="E2DFC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1" name="Freeform 13">
              <a:extLst>
                <a:ext uri="{FF2B5EF4-FFF2-40B4-BE49-F238E27FC236}">
                  <a16:creationId xmlns:a16="http://schemas.microsoft.com/office/drawing/2014/main" id="{CE349BEA-4244-4589-91D3-1DECC6AB1E90}"/>
                </a:ext>
              </a:extLst>
            </p:cNvPr>
            <p:cNvSpPr/>
            <p:nvPr/>
          </p:nvSpPr>
          <p:spPr>
            <a:xfrm rot="10800000">
              <a:off x="3680272" y="1352707"/>
              <a:ext cx="2320007" cy="5014556"/>
            </a:xfrm>
            <a:custGeom>
              <a:avLst/>
              <a:gdLst>
                <a:gd name="connsiteX0" fmla="*/ 0 w 2320007"/>
                <a:gd name="connsiteY0" fmla="*/ 5014556 h 5014556"/>
                <a:gd name="connsiteX1" fmla="*/ 0 w 2320007"/>
                <a:gd name="connsiteY1" fmla="*/ 0 h 5014556"/>
                <a:gd name="connsiteX2" fmla="*/ 2320007 w 2320007"/>
                <a:gd name="connsiteY2" fmla="*/ 0 h 5014556"/>
                <a:gd name="connsiteX3" fmla="*/ 531518 w 2320007"/>
                <a:gd name="connsiteY3" fmla="*/ 3865713 h 5014556"/>
                <a:gd name="connsiteX4" fmla="*/ 1 w 2320007"/>
                <a:gd name="connsiteY4" fmla="*/ 3193313 h 5014556"/>
                <a:gd name="connsiteX5" fmla="*/ 1 w 2320007"/>
                <a:gd name="connsiteY5" fmla="*/ 5014554 h 5014556"/>
                <a:gd name="connsiteX6" fmla="*/ 0 w 2320007"/>
                <a:gd name="connsiteY6" fmla="*/ 5014556 h 5014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0007" h="5014556">
                  <a:moveTo>
                    <a:pt x="0" y="5014556"/>
                  </a:moveTo>
                  <a:lnTo>
                    <a:pt x="0" y="0"/>
                  </a:lnTo>
                  <a:lnTo>
                    <a:pt x="2320007" y="0"/>
                  </a:lnTo>
                  <a:lnTo>
                    <a:pt x="531518" y="3865713"/>
                  </a:lnTo>
                  <a:lnTo>
                    <a:pt x="1" y="3193313"/>
                  </a:lnTo>
                  <a:lnTo>
                    <a:pt x="1" y="5014554"/>
                  </a:lnTo>
                  <a:lnTo>
                    <a:pt x="0" y="501455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</p:grpSp>
      <p:sp>
        <p:nvSpPr>
          <p:cNvPr id="13" name="Title Placeholder">
            <a:extLst>
              <a:ext uri="{FF2B5EF4-FFF2-40B4-BE49-F238E27FC236}">
                <a16:creationId xmlns:a16="http://schemas.microsoft.com/office/drawing/2014/main" id="{34622483-C344-43F3-82BE-D7AE2DFFFA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6073803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</p:spTree>
    <p:extLst>
      <p:ext uri="{BB962C8B-B14F-4D97-AF65-F5344CB8AC3E}">
        <p14:creationId xmlns:p14="http://schemas.microsoft.com/office/powerpoint/2010/main" val="3690558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1588" indent="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None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5544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4296" userDrawn="1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1248" userDrawn="1">
          <p15:clr>
            <a:srgbClr val="F26B43"/>
          </p15:clr>
        </p15:guide>
        <p15:guide id="11" orient="horz" pos="3984" userDrawn="1">
          <p15:clr>
            <a:srgbClr val="F26B43"/>
          </p15:clr>
        </p15:guide>
        <p15:guide id="12" orient="horz" pos="1656" userDrawn="1">
          <p15:clr>
            <a:srgbClr val="F26B43"/>
          </p15:clr>
        </p15:guide>
        <p15:guide id="13" pos="2980">
          <p15:clr>
            <a:srgbClr val="F26B43"/>
          </p15:clr>
        </p15:guide>
        <p15:guide id="14" orient="horz" pos="2260" userDrawn="1">
          <p15:clr>
            <a:srgbClr val="F26B43"/>
          </p15:clr>
        </p15:guide>
        <p15:guide id="15" pos="264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371599"/>
            <a:ext cx="8458200" cy="4876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09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" Target="slide35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36.xm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" Target="slide24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" Target="slide29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F14C897A-4409-4F96-826A-7AE9F128191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pter 25</a:t>
            </a:r>
          </a:p>
        </p:txBody>
      </p:sp>
      <p:sp>
        <p:nvSpPr>
          <p:cNvPr id="13" name="Subtitle 12">
            <a:extLst>
              <a:ext uri="{FF2B5EF4-FFF2-40B4-BE49-F238E27FC236}">
                <a16:creationId xmlns:a16="http://schemas.microsoft.com/office/drawing/2014/main" id="{39DC5F79-D657-4B2E-8FAB-C143E561894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eating a Viable Software Plan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A59F268B-4D44-410E-9686-AEB4FDBAB43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 Four – Managing Software Project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75BF32-B42F-470F-B1EE-DD2931D140A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0" y="6478439"/>
            <a:ext cx="9144000" cy="379562"/>
          </a:xfrm>
        </p:spPr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© 2020 McGraw Hill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reproduction or further distribution permitted without the prior written consent of McGraw Hill.</a:t>
            </a:r>
          </a:p>
        </p:txBody>
      </p:sp>
      <p:pic>
        <p:nvPicPr>
          <p:cNvPr id="4" name="Picture Placeholder 3" descr="Software Engineering-A Practitioner's Approach, Ninth edition by Roger S. Pressman and Bruce R. Maxim">
            <a:extLst>
              <a:ext uri="{FF2B5EF4-FFF2-40B4-BE49-F238E27FC236}">
                <a16:creationId xmlns:a16="http://schemas.microsoft.com/office/drawing/2014/main" id="{F931430B-C7B5-4B32-83F1-F94512FA5900}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2" b="2502"/>
          <a:stretch>
            <a:fillRect/>
          </a:stretch>
        </p:blipFill>
        <p:spPr>
          <a:xfrm>
            <a:off x="4438835" y="1175021"/>
            <a:ext cx="4229100" cy="4976453"/>
          </a:xfrm>
        </p:spPr>
      </p:pic>
    </p:spTree>
    <p:extLst>
      <p:ext uri="{BB962C8B-B14F-4D97-AF65-F5344CB8AC3E}">
        <p14:creationId xmlns:p14="http://schemas.microsoft.com/office/powerpoint/2010/main" val="1708223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-Based Estimation </a:t>
            </a:r>
            <a:r>
              <a:rPr lang="en-US" sz="1000" b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80152"/>
            <a:ext cx="8458200" cy="2158703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and 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data are used in two ways during software project estimation: </a:t>
            </a:r>
          </a:p>
          <a:p>
            <a:pPr marL="622800" lvl="1" indent="-320400">
              <a:spcBef>
                <a:spcPts val="10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estimation variables to “size” each element of the software</a:t>
            </a:r>
          </a:p>
          <a:p>
            <a:pPr marL="622800" lvl="1" indent="-320400">
              <a:spcBef>
                <a:spcPts val="10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baseline metrics collected from past projects and used with other variable to develop cost and effort projections.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42900" y="3264493"/>
            <a:ext cx="8458200" cy="1803164"/>
          </a:xfrm>
        </p:spPr>
        <p:txBody>
          <a:bodyPr>
            <a:norm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collecting productivity metrics for projects, be sure to establish a taxonomy of project types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sure that your estimates include the effort required to develop “infrastructure” softwar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0174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-Based Estimation </a:t>
            </a:r>
            <a:r>
              <a:rPr lang="en-US" sz="1000" b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59268"/>
            <a:ext cx="8458200" cy="4460453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gin with a bounded statement of software scope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mpose the statement of scope into problem functions that can each be estimated individually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or 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is then estimated for each function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line productivity metrics (For example, L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pm or 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/pm) are then applied to the appropriate estimation variabl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/effort for the function is derived using historic data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estimates are combined to produce an overall estimate for the entire project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04864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-Based Estimation Table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92269"/>
          </a:xfrm>
        </p:spPr>
        <p:txBody>
          <a:bodyPr>
            <a:noAutofit/>
          </a:bodyPr>
          <a:lstStyle/>
          <a:p>
            <a:pPr algn="ctr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pyright © McGraw-Hill Education. All rights reserved. No reproduction or distribution without the prior written consent of McGraw-Hill Education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0022173"/>
              </p:ext>
            </p:extLst>
          </p:nvPr>
        </p:nvGraphicFramePr>
        <p:xfrm>
          <a:off x="922946" y="1952478"/>
          <a:ext cx="6645778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4728">
                  <a:extLst>
                    <a:ext uri="{9D8B030D-6E8A-4147-A177-3AD203B41FA5}">
                      <a16:colId xmlns:a16="http://schemas.microsoft.com/office/drawing/2014/main" val="68684721"/>
                    </a:ext>
                  </a:extLst>
                </a:gridCol>
                <a:gridCol w="2031050">
                  <a:extLst>
                    <a:ext uri="{9D8B030D-6E8A-4147-A177-3AD203B41FA5}">
                      <a16:colId xmlns:a16="http://schemas.microsoft.com/office/drawing/2014/main" val="34874283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nc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stimated L</a:t>
                      </a:r>
                      <a:r>
                        <a:rPr lang="en-US" sz="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5786558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er-interface and control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acilities (U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)</a:t>
                      </a:r>
                      <a:endParaRPr lang="en-US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3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265353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wo-Dimensional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eometric analysis (2D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</a:t>
                      </a:r>
                      <a:endParaRPr lang="en-US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3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40942905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e-Dimensional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eometric analysis (3D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</a:t>
                      </a:r>
                      <a:endParaRPr lang="en-US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8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8035228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base management (D</a:t>
                      </a:r>
                      <a:r>
                        <a:rPr lang="en-US" sz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9602143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uter graphics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isplay facilities (G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)</a:t>
                      </a:r>
                      <a:endParaRPr lang="en-US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9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922512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ipheral control function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P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)</a:t>
                      </a:r>
                      <a:endParaRPr lang="en-US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8155862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ign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alysis modules (D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)</a:t>
                      </a:r>
                      <a:endParaRPr lang="en-US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13669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stimated lines</a:t>
                      </a:r>
                      <a:r>
                        <a:rPr lang="en-US" i="1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f code</a:t>
                      </a:r>
                      <a:endParaRPr lang="en-US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,2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2741895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715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Based Estimation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48519"/>
            <a:ext cx="8458200" cy="2038973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Average productivity for these systems is 620 L</a:t>
            </a:r>
            <a:r>
              <a:rPr lang="en-US" sz="1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C/pm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Burdened labor rate is $8000 per month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Cost per line of code is approximately $13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Based on L</a:t>
            </a:r>
            <a:r>
              <a:rPr lang="en-US" sz="1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C estimates and historical data: 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42900" y="3154288"/>
            <a:ext cx="8458200" cy="991312"/>
          </a:xfrm>
        </p:spPr>
        <p:txBody>
          <a:bodyPr>
            <a:normAutofit/>
          </a:bodyPr>
          <a:lstStyle/>
          <a:p>
            <a:pPr marL="685800" lvl="4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estimated project cost is </a:t>
            </a:r>
            <a:r>
              <a:rPr 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$431,000 </a:t>
            </a:r>
          </a:p>
          <a:p>
            <a:pPr marL="685800" lvl="4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estimated effort is 54 person-month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13982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Based Estimation Tab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85255"/>
            <a:ext cx="8458200" cy="492270"/>
          </a:xfrm>
        </p:spPr>
        <p:txBody>
          <a:bodyPr>
            <a:noAutofit/>
          </a:bodyPr>
          <a:lstStyle/>
          <a:p>
            <a:pPr algn="ctr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pyright © McGraw-Hill Education. All rights reserved. No reproduction or distribution without the prior written consent of McGraw-Hill Education.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342900" y="1891033"/>
            <a:ext cx="8458200" cy="433422"/>
          </a:xfrm>
        </p:spPr>
        <p:txBody>
          <a:bodyPr/>
          <a:lstStyle/>
          <a:p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25.1 Estimating information domain values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1379702"/>
              </p:ext>
            </p:extLst>
          </p:nvPr>
        </p:nvGraphicFramePr>
        <p:xfrm>
          <a:off x="393107" y="2533594"/>
          <a:ext cx="8221054" cy="3012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05570">
                  <a:extLst>
                    <a:ext uri="{9D8B030D-6E8A-4147-A177-3AD203B41FA5}">
                      <a16:colId xmlns:a16="http://schemas.microsoft.com/office/drawing/2014/main" val="2708615052"/>
                    </a:ext>
                  </a:extLst>
                </a:gridCol>
                <a:gridCol w="589659">
                  <a:extLst>
                    <a:ext uri="{9D8B030D-6E8A-4147-A177-3AD203B41FA5}">
                      <a16:colId xmlns:a16="http://schemas.microsoft.com/office/drawing/2014/main" val="1018271763"/>
                    </a:ext>
                  </a:extLst>
                </a:gridCol>
                <a:gridCol w="786214">
                  <a:extLst>
                    <a:ext uri="{9D8B030D-6E8A-4147-A177-3AD203B41FA5}">
                      <a16:colId xmlns:a16="http://schemas.microsoft.com/office/drawing/2014/main" val="1624847348"/>
                    </a:ext>
                  </a:extLst>
                </a:gridCol>
                <a:gridCol w="658026">
                  <a:extLst>
                    <a:ext uri="{9D8B030D-6E8A-4147-A177-3AD203B41FA5}">
                      <a16:colId xmlns:a16="http://schemas.microsoft.com/office/drawing/2014/main" val="3970345666"/>
                    </a:ext>
                  </a:extLst>
                </a:gridCol>
                <a:gridCol w="734938">
                  <a:extLst>
                    <a:ext uri="{9D8B030D-6E8A-4147-A177-3AD203B41FA5}">
                      <a16:colId xmlns:a16="http://schemas.microsoft.com/office/drawing/2014/main" val="2787231509"/>
                    </a:ext>
                  </a:extLst>
                </a:gridCol>
                <a:gridCol w="820396">
                  <a:extLst>
                    <a:ext uri="{9D8B030D-6E8A-4147-A177-3AD203B41FA5}">
                      <a16:colId xmlns:a16="http://schemas.microsoft.com/office/drawing/2014/main" val="1459035349"/>
                    </a:ext>
                  </a:extLst>
                </a:gridCol>
                <a:gridCol w="1726251">
                  <a:extLst>
                    <a:ext uri="{9D8B030D-6E8A-4147-A177-3AD203B41FA5}">
                      <a16:colId xmlns:a16="http://schemas.microsoft.com/office/drawing/2014/main" val="421903342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formation</a:t>
                      </a: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omain value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t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kel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ss</a:t>
                      </a: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st count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 P cou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2987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external inpu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 (24 × 4 = 96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89860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external outpu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 (14 × 5 = 7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886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external enquiri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 (20 × 5 = 10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23460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internal logical</a:t>
                      </a: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iles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(4 × 10 = 4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13074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external interface</a:t>
                      </a: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iles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 (2 × 7 = 14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20950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unt 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320754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5834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Based Estimation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450490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compute the 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equ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49296"/>
              </p:ext>
            </p:extLst>
          </p:nvPr>
        </p:nvGraphicFramePr>
        <p:xfrm>
          <a:off x="2063381" y="1822613"/>
          <a:ext cx="5017239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3" imgW="2831760" imgH="279360" progId="Equation.DSMT4">
                  <p:embed/>
                </p:oleObj>
              </mc:Choice>
              <mc:Fallback>
                <p:oleObj name="Equation" r:id="rId3" imgW="283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381" y="1822613"/>
                        <a:ext cx="5017239" cy="49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42900" y="2465464"/>
            <a:ext cx="8458200" cy="823835"/>
          </a:xfrm>
        </p:spPr>
        <p:txBody>
          <a:bodyPr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purposes of this estimate, the complexity weighting factor is assumed to be average and the 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count total from the table is 320.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5"/>
          </p:nvPr>
        </p:nvSpPr>
        <p:spPr>
          <a:xfrm>
            <a:off x="342900" y="3412454"/>
            <a:ext cx="7058025" cy="491790"/>
          </a:xfrm>
        </p:spPr>
        <p:txBody>
          <a:bodyPr/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the sum of the 14 complexity factor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39887"/>
              </p:ext>
            </p:extLst>
          </p:nvPr>
        </p:nvGraphicFramePr>
        <p:xfrm>
          <a:off x="5831926" y="3437899"/>
          <a:ext cx="1455663" cy="44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31926" y="3437899"/>
                        <a:ext cx="1455663" cy="441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905240"/>
              </p:ext>
            </p:extLst>
          </p:nvPr>
        </p:nvGraphicFramePr>
        <p:xfrm>
          <a:off x="2631684" y="3988285"/>
          <a:ext cx="3194833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7" imgW="1803240" imgH="279360" progId="Equation.DSMT4">
                  <p:embed/>
                </p:oleObj>
              </mc:Choice>
              <mc:Fallback>
                <p:oleObj name="Equation" r:id="rId7" imgW="1803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1684" y="3988285"/>
                        <a:ext cx="3194833" cy="49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42900" y="4578198"/>
            <a:ext cx="8458200" cy="498810"/>
          </a:xfrm>
        </p:spPr>
        <p:txBody>
          <a:bodyPr>
            <a:norm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stimated number of 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can be computed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8193"/>
              </p:ext>
            </p:extLst>
          </p:nvPr>
        </p:nvGraphicFramePr>
        <p:xfrm>
          <a:off x="1218994" y="5160575"/>
          <a:ext cx="5512213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9" imgW="3111480" imgH="279360" progId="Equation.DSMT4">
                  <p:embed/>
                </p:oleObj>
              </mc:Choice>
              <mc:Fallback>
                <p:oleObj name="Equation" r:id="rId9" imgW="3111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8994" y="5160575"/>
                        <a:ext cx="5512213" cy="49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/>
          <p:cNvSpPr>
            <a:spLocks noGrp="1"/>
          </p:cNvSpPr>
          <p:nvPr>
            <p:ph sz="quarter" idx="17"/>
          </p:nvPr>
        </p:nvSpPr>
        <p:spPr>
          <a:xfrm>
            <a:off x="342900" y="5765464"/>
            <a:ext cx="8458200" cy="813136"/>
          </a:xfrm>
        </p:spPr>
        <p:txBody>
          <a:bodyPr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historic cost per 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is approximately $1,230 then total estimated project cost is $461,000 estimated effort is 58 person-months. 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983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-Based Estimation Table</a:t>
            </a:r>
          </a:p>
        </p:txBody>
      </p:sp>
      <p:pic>
        <p:nvPicPr>
          <p:cNvPr id="4" name="Picture 3" descr="A process based estimation table has activity and task in the column headings and the functions as different rows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210" y="1207511"/>
            <a:ext cx="6573580" cy="4853178"/>
          </a:xfrm>
          <a:prstGeom prst="rect">
            <a:avLst/>
          </a:prstGeom>
        </p:spPr>
      </p:pic>
      <p:sp>
        <p:nvSpPr>
          <p:cNvPr id="6" name="Text Placeholder 6">
            <a:extLst>
              <a:ext uri="{FF2B5EF4-FFF2-40B4-BE49-F238E27FC236}">
                <a16:creationId xmlns:a16="http://schemas.microsoft.com/office/drawing/2014/main" id="{432969D9-AE7A-43AF-A580-6EB7DBE5BB8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73940" y="6324599"/>
            <a:ext cx="2937232" cy="221479"/>
          </a:xfrm>
        </p:spPr>
        <p:txBody>
          <a:bodyPr/>
          <a:lstStyle/>
          <a:p>
            <a:r>
              <a:rPr lang="en-US" sz="1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Access the text alternative for slide images.</a:t>
            </a:r>
            <a:endParaRPr lang="en-US" sz="12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6615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-Based Esti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3274"/>
            <a:ext cx="8458200" cy="4460453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-based estimation begins with a delineation of software functions obtained from the project scope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eries of framework activities are performed for each function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s and related framework activities may be represented as part of a table with tasks as columns and rows as functio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ffort estimates (for example, person-months) are entered as the matrix cell value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e labor rates (that is, cost/unit effort) are then applied to the effort estimated for each process activity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an average burdened labor rate of $8,000 per month, the total estimated project cost is $368,000 and the estimated effort is 46 person-months based on the matric entries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38763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Case Point Esti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5700"/>
            <a:ext cx="8458200" cy="2159000"/>
          </a:xfrm>
        </p:spPr>
        <p:txBody>
          <a:bodyPr vert="horz" lIns="91440" tIns="45720" rIns="91440" bIns="45720" rtlCol="0">
            <a:noAutofit/>
          </a:bodyPr>
          <a:lstStyle/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 of use case points takes the following into account: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and complexity of the use cases in the system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and complexity of the actors on the system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ous nonfunctional requirements not written as use case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vironment in which the project will be developed.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42900" y="3454796"/>
            <a:ext cx="8458200" cy="2603104"/>
          </a:xfrm>
        </p:spPr>
        <p:txBody>
          <a:bodyPr>
            <a:normAutofit/>
          </a:bodyPr>
          <a:lstStyle/>
          <a:p>
            <a:pPr marL="901700"/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+ 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) × T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× E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	– unadjusted sum of use case weights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	– unadjusted sum of actor weight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	– technical complexity 13 factors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	– environment complexity 8 factor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4138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Case Point Estimation Example 1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3274"/>
            <a:ext cx="8458200" cy="4625734"/>
          </a:xfrm>
        </p:spPr>
        <p:txBody>
          <a:bodyPr vert="horz" lIns="91440" tIns="45720" rIns="91440" bIns="45720" rtlCol="0">
            <a:noAutofit/>
          </a:bodyPr>
          <a:lstStyle/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gineering subsystem group is described by 14 average use cases and 8 simple use cases. And the infrastructure subsystem is described with 10 simple use cases.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= (16 use cases × 15) + [(14 use cases × 10) 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+ (8 use cases × 5)] + (10 use cases × 5) = 470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8 simple actors, 12 average actors, and 4 complex actors. 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= (8 actors × 1) + (12 actors × 2) + (4 actors × 3) = 44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evaluation of the technology and the environment, 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 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= 1.04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= 0.96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470 + 44) × 1.04 × 0.96 = 513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4832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ion Issu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51133"/>
            <a:ext cx="8458200" cy="2751746"/>
          </a:xfr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ts val="300"/>
              </a:spcBef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ion of resources, cost, and schedule for a software engineering effort requires: </a:t>
            </a:r>
          </a:p>
          <a:p>
            <a:pPr marL="291600" lvl="1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ence.</a:t>
            </a:r>
          </a:p>
          <a:p>
            <a:pPr marL="291600" lvl="1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ss to good historical information (metrics).</a:t>
            </a:r>
          </a:p>
          <a:p>
            <a:pPr marL="291600" lvl="1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urage to commit to quantitative predictions when qualitative information is all that exists.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42900" y="3844963"/>
            <a:ext cx="8458200" cy="2043089"/>
          </a:xfrm>
        </p:spPr>
        <p:txBody>
          <a:bodyPr>
            <a:normAutofit/>
          </a:bodyPr>
          <a:lstStyle/>
          <a:p>
            <a:pPr>
              <a:spcBef>
                <a:spcPts val="300"/>
              </a:spcBef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ion carries inherent risk and this risk leads to uncertainty: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ject complexity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ject size (makes decomposition tougher)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gree of structural uncertainty (requirements stability)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31477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Case Point Estimation Example 2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3274"/>
            <a:ext cx="8458200" cy="4625734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past project data as a guide, the development group produces 85 L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per 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stimate of the overall size of the 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project is 43,600 L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620 L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pm as the average productivity for systems of this type and a burdened labor rate of $8,000 per month, and the cost per line of code is approximately $13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the use case estimate and the historical productivity data: </a:t>
            </a:r>
          </a:p>
          <a:p>
            <a:pPr marL="715963">
              <a:spcBef>
                <a:spcPts val="1000"/>
              </a:spcBef>
              <a:spcAft>
                <a:spcPts val="0"/>
              </a:spcAft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estimated project cost is $552,000.</a:t>
            </a:r>
          </a:p>
          <a:p>
            <a:pPr marL="715963">
              <a:spcBef>
                <a:spcPts val="1000"/>
              </a:spcBef>
              <a:spcAft>
                <a:spcPts val="0"/>
              </a:spcAft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d effort is about 70 person-months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3558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ile Project Esti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3274"/>
            <a:ext cx="8458200" cy="4460453"/>
          </a:xfrm>
        </p:spPr>
        <p:txBody>
          <a:bodyPr vert="horz" lIns="91440" tIns="45720" rIns="91440" bIns="45720" rtlCol="0">
            <a:noAutofit/>
          </a:bodyPr>
          <a:lstStyle/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Each user story is considered separately for estimation purposes. </a:t>
            </a:r>
          </a:p>
          <a:p>
            <a:pPr marL="266700" indent="-266700"/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Each user story is decomposed into the set of software engineering tasks that will be required to develop it. 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a.  Each task is estimated separately (historic data, empirical model,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experience, or planning poker. </a:t>
            </a:r>
          </a:p>
          <a:p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b.  Alternatively, the “volume” of the user story can be estimated in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C, FP, or use case count. 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a.  Estimates for each task are summed to estimate the user story. 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b.  Alternatively, the volume translated into effort using historical data. </a:t>
            </a:r>
          </a:p>
          <a:p>
            <a:pPr marL="266700" indent="-266700"/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Effort estimates for all user stories are summed to create effort estimate for the increment.</a:t>
            </a:r>
            <a:endParaRPr lang="en-US" alt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1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44864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Are Projects Late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3274"/>
            <a:ext cx="8191500" cy="5307161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realistic deadline established by someone outside the software team and forced on managers and practitioners on the group.</a:t>
            </a:r>
          </a:p>
          <a:p>
            <a:pPr marL="291600" indent="-2916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ing requirements not reflected in schedule change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honest underestimate of the amount of effort and/or the number of resources that will be required to do the job.</a:t>
            </a:r>
          </a:p>
          <a:p>
            <a:pPr marL="291600" indent="-2916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able and/or unpredictable risks that were not considered when the project commenced.</a:t>
            </a:r>
          </a:p>
          <a:p>
            <a:pPr marL="291600" indent="-2916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chnical difficulties that could not have been foreseen in advance.</a:t>
            </a:r>
          </a:p>
          <a:p>
            <a:pPr marL="291600" indent="-2916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man difficulties that could not have been foreseen in advance.</a:t>
            </a:r>
          </a:p>
          <a:p>
            <a:pPr marL="291600" indent="-2916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scommunication among project staff that results in delays.</a:t>
            </a:r>
          </a:p>
          <a:p>
            <a:pPr marL="291600" indent="-2916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ilure by project management to recognize that the project is falling behind schedule and lack of action to correct the problem.</a:t>
            </a:r>
            <a:endParaRPr lang="en-US" alt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2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13480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ing Princip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3274"/>
            <a:ext cx="8458200" cy="4644022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tmentalization.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ject must be compartmentalized by decomposing the product and the proces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dependency.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terdependency of each compartmentalized activity or task must be determined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allocation.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task must be allocated some number of work units and assigned a start date and a completion dat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ort validation.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sure that no more than the allocated number of people has been scheduled at any given tim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d responsibilities.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ry task that is scheduled should be assigned to a specific team member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d outcomes.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ry task should have a defined outcom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d milestones.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ry task should be associated with a project milestone.</a:t>
            </a:r>
            <a:endParaRPr lang="en-US" altLang="en-US" sz="24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3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80203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 Between Effort and Delivery Dat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DE95F0CC-3311-41BC-BB77-7DFD8899C53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369347" y="6192078"/>
            <a:ext cx="2932062" cy="323022"/>
          </a:xfrm>
        </p:spPr>
        <p:txBody>
          <a:bodyPr/>
          <a:lstStyle/>
          <a:p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Access the text alternative for slide images.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  <a:hlinkClick r:id="rId2" action="ppaction://hlinksldjump"/>
            </a:endParaRP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2BA7055-A926-4CF5-9927-637EC287B30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4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A graph plots the relationship between effort and delivery time. 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50" y="1714026"/>
            <a:ext cx="7341301" cy="4318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73102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pt Development Task Se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3274"/>
            <a:ext cx="8458200" cy="4644022"/>
          </a:xfrm>
        </p:spPr>
        <p:txBody>
          <a:bodyPr vert="horz" lIns="91440" tIns="45720" rIns="91440" bIns="45720" rtlCol="0">
            <a:noAutofit/>
          </a:bodyPr>
          <a:lstStyle/>
          <a:p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 Concept scoping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s the overall scope of the project. </a:t>
            </a:r>
          </a:p>
          <a:p>
            <a:pPr marL="377825" indent="-377825"/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 Preliminary concept planning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ablishes the organization’s ability to undertake the work implied by the project scope. </a:t>
            </a:r>
          </a:p>
          <a:p>
            <a:pPr marL="377825" indent="-377825"/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 Technology risk assessment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es the risk associated with the technology to be implemented as part of the project scope. </a:t>
            </a:r>
          </a:p>
          <a:p>
            <a:pPr marL="377825" indent="-377825"/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4 Proof of concept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monstrates the viability of a new technology in the software context. </a:t>
            </a:r>
          </a:p>
          <a:p>
            <a:pPr marL="377825" indent="-377825"/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 Concept implementation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ements the concept representation in a manner that can be reviewed by a customer and is used for “marketing” purposes when a concept must be sold to other customers or management. </a:t>
            </a:r>
          </a:p>
          <a:p>
            <a:pPr marL="377825" indent="-377825"/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6 Customer reaction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he concept solicits feedback on a new technology concept and targets specific customer applications.</a:t>
            </a:r>
            <a:endParaRPr lang="en-US" altLang="en-US" sz="24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5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4137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 1.1 Refinemen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79810"/>
            <a:ext cx="8458200" cy="4590288"/>
          </a:xfr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 definition:  Task 1.1  Concept Scoping  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1	Identify need, benefits and potential customers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2	Define desired output/control and input events that drive the application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Begin Task 1.1.2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1.1.2.1	FTR:  Review written description of need indicates that a FTR is to be conducted.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1.1.2.2	Derive a list of customer visible outputs/inputs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1.1.2.3	FTR:  Review outputs/inputs with customer and revise as required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ndtask Task 1.1.2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3	Define the functionality/behavior for each major function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Begin Task 1.1.3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1.1.3.1	FTR:  Review output and input data objects derived in task 1.1.2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1.1.3.2	Derive a model of functions/behaviors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1.1.3.3	FTR:  Review functions/behaviors with customer and revise as required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ndtask Task 1.1.3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4	Isolate those elements of the technology to be implemented in software; 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5	Research availability of existing software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6	Define technical feasibility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7	Make quick estimate of size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8	Create a Scope Definition</a:t>
            </a:r>
            <a:r>
              <a:rPr lang="en-US" alt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spcAft>
                <a:spcPts val="0"/>
              </a:spcAft>
            </a:pPr>
            <a:r>
              <a:rPr lang="en-US" alt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Task definition:   Task 1.1</a:t>
            </a:r>
            <a:endParaRPr lang="en-US" altLang="en-US" sz="9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6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517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 Network (Activity Network) </a:t>
            </a:r>
          </a:p>
        </p:txBody>
      </p:sp>
      <p:pic>
        <p:nvPicPr>
          <p:cNvPr id="4" name="Picture 3" descr="The diagram shows task network. 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29" y="1870635"/>
            <a:ext cx="8259342" cy="3116730"/>
          </a:xfrm>
          <a:prstGeom prst="rect">
            <a:avLst/>
          </a:prstGeom>
        </p:spPr>
      </p:pic>
      <p:sp>
        <p:nvSpPr>
          <p:cNvPr id="6" name="Text Placeholder 6">
            <a:extLst>
              <a:ext uri="{FF2B5EF4-FFF2-40B4-BE49-F238E27FC236}">
                <a16:creationId xmlns:a16="http://schemas.microsoft.com/office/drawing/2014/main" id="{432969D9-AE7A-43AF-A580-6EB7DBE5BB8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73940" y="6324599"/>
            <a:ext cx="2937232" cy="221479"/>
          </a:xfrm>
        </p:spPr>
        <p:txBody>
          <a:bodyPr/>
          <a:lstStyle/>
          <a:p>
            <a:r>
              <a:rPr lang="en-US" sz="1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Access the text alternative for slide images.</a:t>
            </a:r>
            <a:endParaRPr lang="en-US" sz="12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7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50021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line Chart (Gantt Chart) </a:t>
            </a:r>
          </a:p>
        </p:txBody>
      </p:sp>
      <p:pic>
        <p:nvPicPr>
          <p:cNvPr id="4" name="Picture 3" descr="The diagram shows a time line chart. or Gantt chart. The column headings are: tasks, week 1, week 2, week 3, week 4 and week 5. 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129" y="1097936"/>
            <a:ext cx="7043743" cy="503814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8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1629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Table for Project Tracking </a:t>
            </a:r>
          </a:p>
        </p:txBody>
      </p:sp>
      <p:pic>
        <p:nvPicPr>
          <p:cNvPr id="4" name="Picture 3" descr="A project table for project tracking lists the work tasks. 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273" y="1917542"/>
            <a:ext cx="8073454" cy="3022916"/>
          </a:xfrm>
          <a:prstGeom prst="rect">
            <a:avLst/>
          </a:prstGeom>
        </p:spPr>
      </p:pic>
      <p:sp>
        <p:nvSpPr>
          <p:cNvPr id="6" name="Text Placeholder 6">
            <a:extLst>
              <a:ext uri="{FF2B5EF4-FFF2-40B4-BE49-F238E27FC236}">
                <a16:creationId xmlns:a16="http://schemas.microsoft.com/office/drawing/2014/main" id="{432969D9-AE7A-43AF-A580-6EB7DBE5BB8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73940" y="6324599"/>
            <a:ext cx="2937232" cy="221479"/>
          </a:xfrm>
        </p:spPr>
        <p:txBody>
          <a:bodyPr/>
          <a:lstStyle/>
          <a:p>
            <a:r>
              <a:rPr lang="en-US" sz="1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Access the text alternative for slide images.</a:t>
            </a:r>
            <a:endParaRPr lang="en-US" sz="12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9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48133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Planning Task Set </a:t>
            </a:r>
            <a:r>
              <a:rPr lang="en-US" sz="1000" b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71607"/>
            <a:ext cx="8458200" cy="1594681"/>
          </a:xfrm>
        </p:spPr>
        <p:txBody>
          <a:bodyPr vert="horz" lIns="91440" tIns="45720" rIns="91440" bIns="45720" rtlCol="0">
            <a:noAutofit/>
          </a:bodyPr>
          <a:lstStyle/>
          <a:p>
            <a:pPr marL="403200" indent="-403200">
              <a:buFont typeface="+mj-lt"/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ablish project scope.</a:t>
            </a:r>
          </a:p>
          <a:p>
            <a:pPr marL="403200" indent="-403200">
              <a:buFont typeface="+mj-lt"/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feasibility. </a:t>
            </a:r>
          </a:p>
          <a:p>
            <a:pPr marL="403200" indent="-403200">
              <a:buFont typeface="+mj-lt"/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ze risks (Chapter 26). </a:t>
            </a:r>
          </a:p>
          <a:p>
            <a:pPr marL="403200" indent="-403200">
              <a:buFont typeface="+mj-lt"/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 required resources.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42900" y="2710859"/>
            <a:ext cx="8458200" cy="1414366"/>
          </a:xfrm>
        </p:spPr>
        <p:txBody>
          <a:bodyPr>
            <a:normAutofit/>
          </a:bodyPr>
          <a:lstStyle/>
          <a:p>
            <a:pPr marL="358775" lvl="3" indent="0">
              <a:buNone/>
            </a:pP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Determine required human resources.</a:t>
            </a:r>
          </a:p>
          <a:p>
            <a:pPr marL="358775" lvl="3" indent="0">
              <a:buNone/>
            </a:pP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Define reusable software resources.</a:t>
            </a:r>
          </a:p>
          <a:p>
            <a:pPr marL="358775" lvl="3" indent="0">
              <a:buNone/>
            </a:pP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Identify environmental resources.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5"/>
          </p:nvPr>
        </p:nvSpPr>
        <p:spPr>
          <a:xfrm>
            <a:off x="342900" y="4174268"/>
            <a:ext cx="8458200" cy="414823"/>
          </a:xfrm>
        </p:spPr>
        <p:txBody>
          <a:bodyPr>
            <a:normAutofit/>
          </a:bodyPr>
          <a:lstStyle/>
          <a:p>
            <a:pPr marL="403200" indent="-403200">
              <a:buFont typeface="+mj-lt"/>
              <a:buAutoNum type="arabicPeriod" startAt="5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 cost and effort.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42900" y="4638134"/>
            <a:ext cx="8458200" cy="1571531"/>
          </a:xfrm>
        </p:spPr>
        <p:txBody>
          <a:bodyPr>
            <a:normAutofit/>
          </a:bodyPr>
          <a:lstStyle/>
          <a:p>
            <a:pPr marL="358775" lvl="3" indent="0">
              <a:buNone/>
            </a:pP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Decompose the problem.</a:t>
            </a:r>
          </a:p>
          <a:p>
            <a:pPr marL="358775" lvl="3" indent="0">
              <a:buNone/>
            </a:pP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Develop two or more estimates.</a:t>
            </a:r>
          </a:p>
          <a:p>
            <a:pPr marL="358775" lvl="3" indent="0">
              <a:buNone/>
            </a:pP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Reconcile the estimates</a:t>
            </a:r>
            <a:r>
              <a:rPr lang="en-US" sz="1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2322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e Tracking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3274"/>
            <a:ext cx="8458200" cy="4644022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ucting periodic project status meetings in which each team member reports progress and problem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ing the results of all reviews conducted throughout the software engineering proces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ing whether formal project milestones have been accomplished by the scheduled dat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ng the actual start date to the planned start date for each project task listed in the project resource tabl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eting informally with practitioners to obtain their subjective assessment of progress to date and problems on the horizon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the project velocity, which is a way of seeing how quickly the development team is clearing the user story backlog.</a:t>
            </a:r>
            <a:endParaRPr lang="en-US" alt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0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3362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6F92C4D4-C867-4E2F-BF62-33A518B42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nd of Main Content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30F02A-B1AC-4A6F-B7C6-6A288F03C29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lvl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© 2020 McGraw-Hill Education. All rights reserved. Authorized only for instructor use in the classroom.</a:t>
            </a:r>
          </a:p>
          <a:p>
            <a:pPr lvl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10804844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0B6140-A63B-4D20-A758-54BAF6E00A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ssibility Content: Text Alternatives for Imag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65C4E0-2E36-443B-B4C4-06FC04FDC3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2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0165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BD4DC-B29D-4077-A952-3D6776ED8A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Resources 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5C41FC-4A63-4805-8E6E-36C2F99BE99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2B4685-AFF6-4664-AF0E-CBEF4179CF5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515035"/>
            <a:ext cx="8458200" cy="2470556"/>
          </a:xfrm>
        </p:spPr>
        <p:txBody>
          <a:bodyPr>
            <a:noAutofit/>
          </a:bodyPr>
          <a:lstStyle/>
          <a:p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agram shows project resources. A central triangle labeled project connects to people, environment and reusable software. Reusable software entails: COTS components, full-experience components, past-experience components and new components. People entails: number, skills and location. Environment entails: software tools, hardware and network resources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025395E-AB4F-4DE4-8CC5-2D362FE9742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370D88-AB9B-47B4-9537-948FBA614E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529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BD4DC-B29D-4077-A952-3D6776ED8A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304800"/>
            <a:ext cx="8458200" cy="1021976"/>
          </a:xfrm>
        </p:spPr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-Based Estimation Table 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5C41FC-4A63-4805-8E6E-36C2F99BE99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081587" y="1641976"/>
            <a:ext cx="2980826" cy="225425"/>
          </a:xfrm>
        </p:spPr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2B4685-AFF6-4664-AF0E-CBEF4179CF5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2088777"/>
            <a:ext cx="8458200" cy="3045198"/>
          </a:xfrm>
        </p:spPr>
        <p:txBody>
          <a:bodyPr>
            <a:normAutofit/>
          </a:bodyPr>
          <a:lstStyle/>
          <a:p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rocess based estimation table has activity and task in the column headings and the functions as different rows. The activities are: 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lanning, risk analysis, engineering, construction release, 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and totals. The tasks under engineering are: analysis and design and under construction release are: code and test.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025395E-AB4F-4DE4-8CC5-2D362FE9742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370D88-AB9B-47B4-9537-948FBA614E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7522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BD4DC-B29D-4077-A952-3D6776ED8A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304800"/>
            <a:ext cx="8458200" cy="1021976"/>
          </a:xfrm>
        </p:spPr>
        <p:txBody>
          <a:bodyPr>
            <a:no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 Between Effort and Delivery Date – </a:t>
            </a:r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5C41FC-4A63-4805-8E6E-36C2F99BE99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081587" y="1641976"/>
            <a:ext cx="2980826" cy="225425"/>
          </a:xfrm>
        </p:spPr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  <a:hlinkClick r:id="rId2" action="ppaction://hlinksldjump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2B4685-AFF6-4664-AF0E-CBEF4179CF5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2088777"/>
            <a:ext cx="8458200" cy="3045198"/>
          </a:xfrm>
        </p:spPr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graph plots the relationship between effort and delivery time. The graph is plotted for effort cost versus development time. The graph shows a curve that fall along the y axis towards the x axis and rises again as time increases. The curve has the following function: E sub a = m time (t sub d to the power 4 over t sub a to the power 4). The variables are defined as follows:  E sub a = effort in person months; t sub d = nominal delivery time for schedule; t sub a = optimal development cost in terms of cost; t sub o = actual delivery time desired. On the left of the curve a dotted line between the curve and y axis a shaded region defines the impossible region. The line is plotted at T sub min = 0.75 T sub d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025395E-AB4F-4DE4-8CC5-2D362FE9742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  <a:hlinkClick r:id="rId2" action="ppaction://hlinksldjump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370D88-AB9B-47B4-9537-948FBA614E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3017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BD4DC-B29D-4077-A952-3D6776ED8A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304800"/>
            <a:ext cx="8458200" cy="1021976"/>
          </a:xfrm>
        </p:spPr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 Network (Activity Network) 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5C41FC-4A63-4805-8E6E-36C2F99BE99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081587" y="1641976"/>
            <a:ext cx="2980826" cy="225425"/>
          </a:xfrm>
        </p:spPr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2B4685-AFF6-4664-AF0E-CBEF4179CF5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2088777"/>
            <a:ext cx="8458200" cy="2330824"/>
          </a:xfrm>
        </p:spPr>
        <p:txBody>
          <a:bodyPr>
            <a:normAutofit/>
          </a:bodyPr>
          <a:lstStyle/>
          <a:p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ask network is follows: 1.1 concept scoping; 1.2 concept planning. 1.3a, tech risk assessment; 1.3b, tech risk assessment; 1.3c, tech risk assessment. 1.4, proof of connect; 1.5a, concept implement; 1.5b, concept implement; 1.5c, concept implement; Three 1.5 tasks are applied in parallel to 3 different concept functions. After 1.5 integrate a b c; 1.6 customer reaction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025395E-AB4F-4DE4-8CC5-2D362FE9742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370D88-AB9B-47B4-9537-948FBA614E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8167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BD4DC-B29D-4077-A952-3D6776ED8A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304800"/>
            <a:ext cx="8458200" cy="1021976"/>
          </a:xfrm>
        </p:spPr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Table for Project Tracking  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5C41FC-4A63-4805-8E6E-36C2F99BE99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081587" y="1641976"/>
            <a:ext cx="2980826" cy="225425"/>
          </a:xfrm>
        </p:spPr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2B4685-AFF6-4664-AF0E-CBEF4179CF5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2088777"/>
            <a:ext cx="8458200" cy="2330824"/>
          </a:xfrm>
        </p:spPr>
        <p:txBody>
          <a:bodyPr>
            <a:normAutofit/>
          </a:bodyPr>
          <a:lstStyle/>
          <a:p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roject table for project tracking lists the work tasks. The other column headings are: planned start, actual start, planned complete, actual complete, assigned person, effort allocated and notes.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025395E-AB4F-4DE4-8CC5-2D362FE9742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370D88-AB9B-47B4-9537-948FBA614E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4220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Planning Task Set </a:t>
            </a:r>
            <a:r>
              <a:rPr lang="en-US" sz="1000" b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85316"/>
            <a:ext cx="8458200" cy="470019"/>
          </a:xfrm>
        </p:spPr>
        <p:txBody>
          <a:bodyPr vert="horz" lIns="91440" tIns="45720" rIns="91440" bIns="45720" rtlCol="0">
            <a:noAutofit/>
          </a:bodyPr>
          <a:lstStyle/>
          <a:p>
            <a:pPr marL="403200" indent="-403200">
              <a:buFont typeface="+mj-lt"/>
              <a:buAutoNum type="arabicPeriod" startAt="6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 an initial project schedule. 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42900" y="1597417"/>
            <a:ext cx="8458200" cy="1974723"/>
          </a:xfrm>
        </p:spPr>
        <p:txBody>
          <a:bodyPr>
            <a:normAutofit/>
          </a:bodyPr>
          <a:lstStyle/>
          <a:p>
            <a:pPr lvl="1" indent="0">
              <a:buNone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Establish a meaningful task set.</a:t>
            </a:r>
          </a:p>
          <a:p>
            <a:pPr lvl="1" indent="0">
              <a:buNone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Define a task network.</a:t>
            </a:r>
          </a:p>
          <a:p>
            <a:pPr lvl="1" indent="0">
              <a:buNone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Use scheduling tools to develop a time-line chart.</a:t>
            </a:r>
          </a:p>
          <a:p>
            <a:pPr lvl="1" indent="0">
              <a:buNone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Define schedule tracking mechanisms. 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5"/>
          </p:nvPr>
        </p:nvSpPr>
        <p:spPr>
          <a:xfrm>
            <a:off x="342900" y="3614222"/>
            <a:ext cx="8458200" cy="744133"/>
          </a:xfrm>
        </p:spPr>
        <p:txBody>
          <a:bodyPr>
            <a:normAutofit/>
          </a:bodyPr>
          <a:lstStyle/>
          <a:p>
            <a:pPr marL="403200" indent="-403200">
              <a:buFont typeface="+mj-lt"/>
              <a:buAutoNum type="arabicPeriod" startAt="7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eat steps 1 to 6 to create a detailed schedule for each prototype as the scope of each prototype is defined.</a:t>
            </a:r>
            <a:endParaRPr lang="en-US" sz="16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8870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Scope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51133"/>
            <a:ext cx="8458200" cy="2211198"/>
          </a:xfr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ts val="300"/>
              </a:spcBef>
            </a:pPr>
            <a:r>
              <a:rPr lang="en-US" altLang="en-US" sz="2400" i="1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ware scope</a:t>
            </a: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scribes </a:t>
            </a:r>
          </a:p>
          <a:p>
            <a:pPr marL="291600" lvl="2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s and features to be delivered to end-users.</a:t>
            </a:r>
          </a:p>
          <a:p>
            <a:pPr marL="291600" lvl="2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input and output.</a:t>
            </a:r>
          </a:p>
          <a:p>
            <a:pPr marL="291600" lvl="2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ent presented to users of using the software.</a:t>
            </a:r>
          </a:p>
          <a:p>
            <a:pPr marL="291600" lvl="2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, constraints, interfaces, and reliability that </a:t>
            </a:r>
            <a:r>
              <a:rPr lang="en-US" altLang="en-US" sz="2000" i="1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</a:t>
            </a:r>
            <a:r>
              <a:rPr lang="en-US" altLang="en-US" sz="2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system. 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42900" y="3397707"/>
            <a:ext cx="8458200" cy="1771786"/>
          </a:xfrm>
        </p:spPr>
        <p:txBody>
          <a:bodyPr>
            <a:normAutofit/>
          </a:bodyPr>
          <a:lstStyle/>
          <a:p>
            <a:pPr>
              <a:spcBef>
                <a:spcPts val="300"/>
              </a:spcBef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ope is defined using one of two techniques:</a:t>
            </a:r>
          </a:p>
          <a:p>
            <a:pPr marL="291600" lvl="2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narrative description of software scope is developed after communication with all stakeholders.</a:t>
            </a:r>
          </a:p>
          <a:p>
            <a:pPr marL="291600" lvl="2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et of use-cases is developed by end-users.</a:t>
            </a:r>
            <a:endParaRPr lang="en-US" sz="1600" noProof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2635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Feasibilit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59268"/>
            <a:ext cx="8458200" cy="4460453"/>
          </a:xfr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ce scope has been identified (with the concurrence of the customer), it is reasonable to ask:</a:t>
            </a:r>
          </a:p>
          <a:p>
            <a:pPr marL="291600" indent="-291600"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we build software to meet this scope? </a:t>
            </a:r>
          </a:p>
          <a:p>
            <a:pPr marL="291600" indent="-291600"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project feasible? </a:t>
            </a:r>
          </a:p>
          <a:p>
            <a:pPr marL="291600" indent="-291600"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must try to determine if the system can be created using available technology, dollars, time, and other resources. </a:t>
            </a:r>
          </a:p>
          <a:p>
            <a:pPr marL="291600" indent="-291600"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ation of business need is important too - it does no good to build a high-tech system or product that no one wants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8582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Resources</a:t>
            </a:r>
          </a:p>
        </p:txBody>
      </p:sp>
      <p:pic>
        <p:nvPicPr>
          <p:cNvPr id="4" name="Picture 3" descr="The diagram shows project resources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2182" y="1231062"/>
            <a:ext cx="4779636" cy="4771899"/>
          </a:xfrm>
          <a:prstGeom prst="rect">
            <a:avLst/>
          </a:prstGeom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432969D9-AE7A-43AF-A580-6EB7DBE5BB8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73940" y="6324599"/>
            <a:ext cx="2937232" cy="221479"/>
          </a:xfrm>
        </p:spPr>
        <p:txBody>
          <a:bodyPr/>
          <a:lstStyle/>
          <a:p>
            <a:r>
              <a:rPr lang="en-US" sz="1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Access the text alternative for slide images.</a:t>
            </a:r>
            <a:endParaRPr lang="en-US" sz="12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44137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Analytics and Estimation Accurac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67814"/>
            <a:ext cx="8191500" cy="4460453"/>
          </a:xfr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chieve reliable cost and effort estimates several options arise: </a:t>
            </a:r>
          </a:p>
          <a:p>
            <a:pPr marL="403200" indent="-403200">
              <a:spcBef>
                <a:spcPts val="1000"/>
              </a:spcBef>
              <a:spcAft>
                <a:spcPts val="0"/>
              </a:spcAft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lay estimation until late in the project (we can achieve 100 percent accurate estimates after the project is complete!). </a:t>
            </a:r>
          </a:p>
          <a:p>
            <a:pPr marL="403200" indent="-403200">
              <a:spcBef>
                <a:spcPts val="1000"/>
              </a:spcBef>
              <a:spcAft>
                <a:spcPts val="0"/>
              </a:spcAft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 estimates on similar projects that have already been completed (works great if you have completed similar projects).</a:t>
            </a:r>
          </a:p>
          <a:p>
            <a:pPr marL="403200" indent="-403200">
              <a:spcBef>
                <a:spcPts val="1000"/>
              </a:spcBef>
              <a:spcAft>
                <a:spcPts val="0"/>
              </a:spcAft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relatively simple decomposition techniques to generate project cost and effort estimates (similar to divide and conquer). </a:t>
            </a:r>
          </a:p>
          <a:p>
            <a:pPr marL="403200" indent="-403200">
              <a:spcBef>
                <a:spcPts val="1000"/>
              </a:spcBef>
              <a:spcAft>
                <a:spcPts val="0"/>
              </a:spcAft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one or more empirical models for software cost and effort estimation (often derived using statistical regression models)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1266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nciling Estimat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67814"/>
            <a:ext cx="8191500" cy="4460453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 estimation technique must be checked by computing at least one other estimate using a different approach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you have created multiple estimates they need to be compared and reconciled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both estimates show agreement, there is good reason to believe that the estimates are reliabl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dely divergent estimates can often be traced to one of two causes: </a:t>
            </a:r>
          </a:p>
          <a:p>
            <a:pPr marL="622800" lvl="1" indent="-320400">
              <a:spcBef>
                <a:spcPts val="10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cope of the project is not adequately understood or has been misinterpreted by the planner.</a:t>
            </a:r>
          </a:p>
          <a:p>
            <a:pPr marL="622800" lvl="1" indent="-320400">
              <a:spcBef>
                <a:spcPts val="10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tivity data used for problem-based estimation techniques is inappropriate for the application or has been misapplied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233007"/>
      </p:ext>
    </p:extLst>
  </p:cSld>
  <p:clrMapOvr>
    <a:masterClrMapping/>
  </p:clrMapOvr>
</p:sld>
</file>

<file path=ppt/theme/theme1.xml><?xml version="1.0" encoding="utf-8"?>
<a:theme xmlns:a="http://schemas.openxmlformats.org/drawingml/2006/main" name="Title Slides 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8_2018.potx" id="{0A7644F7-F48A-4B8E-BAF2-625D36B4B6E5}" vid="{49205645-1F2A-4B1E-9674-DA1B2F4D5ED6}"/>
    </a:ext>
  </a:extLst>
</a:theme>
</file>

<file path=ppt/theme/theme2.xml><?xml version="1.0" encoding="utf-8"?>
<a:theme xmlns:a="http://schemas.openxmlformats.org/drawingml/2006/main" name="MainContentSlideMaster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000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8_2018.potx" id="{0A7644F7-F48A-4B8E-BAF2-625D36B4B6E5}" vid="{4FF0FDA0-6894-4596-BDAC-FCF1DCFBA9AA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8_2018.potx" id="{0A7644F7-F48A-4B8E-BAF2-625D36B4B6E5}" vid="{B82DCB52-FEF9-40CC-B3DC-F0115DBC3F82}"/>
    </a:ext>
  </a:extLst>
</a:theme>
</file>

<file path=ppt/theme/theme4.xml><?xml version="1.0" encoding="utf-8"?>
<a:theme xmlns:a="http://schemas.openxmlformats.org/drawingml/2006/main" name="Divider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8_2018.potx" id="{0A7644F7-F48A-4B8E-BAF2-625D36B4B6E5}" vid="{38380B4B-557F-493C-8BD4-E5DEA4FEDAB0}"/>
    </a:ext>
  </a:extLst>
</a:theme>
</file>

<file path=ppt/theme/theme5.xml><?xml version="1.0" encoding="utf-8"?>
<a:theme xmlns:a="http://schemas.openxmlformats.org/drawingml/2006/main" name="ImageDescriptionAppendixSlideMaster">
  <a:themeElements>
    <a:clrScheme name="Custom 2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000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8_2018.potx" id="{0A7644F7-F48A-4B8E-BAF2-625D36B4B6E5}" vid="{F0C5A687-89F8-48FC-8D59-8BA67B8E380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Generic Accessible PPT Template_Editorial_v8_2018</Template>
  <TotalTime>511</TotalTime>
  <Words>2742</Words>
  <Application>Microsoft Office PowerPoint</Application>
  <PresentationFormat>On-screen Show (4:3)</PresentationFormat>
  <Paragraphs>321</Paragraphs>
  <Slides>37</Slides>
  <Notes>0</Notes>
  <HiddenSlides>6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Times New Roman</vt:lpstr>
      <vt:lpstr>Title Slides Master</vt:lpstr>
      <vt:lpstr>MainContentSlideMaster</vt:lpstr>
      <vt:lpstr>ClosingMaster</vt:lpstr>
      <vt:lpstr>DividerSlideMaster</vt:lpstr>
      <vt:lpstr>ImageDescriptionAppendixSlideMaster</vt:lpstr>
      <vt:lpstr>Equation</vt:lpstr>
      <vt:lpstr>Chapter 25</vt:lpstr>
      <vt:lpstr>Estimation Issues</vt:lpstr>
      <vt:lpstr>Project Planning Task Set 1</vt:lpstr>
      <vt:lpstr>Project Planning Task Set 2</vt:lpstr>
      <vt:lpstr>What is Scope?</vt:lpstr>
      <vt:lpstr>Project Feasibility</vt:lpstr>
      <vt:lpstr>Project Resources</vt:lpstr>
      <vt:lpstr>Data Analytics and Estimation Accuracy</vt:lpstr>
      <vt:lpstr>Reconciling Estimates</vt:lpstr>
      <vt:lpstr>Problem-Based Estimation 1</vt:lpstr>
      <vt:lpstr>Problem-Based Estimation 2</vt:lpstr>
      <vt:lpstr>L O C-Based Estimation Table</vt:lpstr>
      <vt:lpstr>L O C-Based Estimation </vt:lpstr>
      <vt:lpstr>F P-Based Estimation Table</vt:lpstr>
      <vt:lpstr>F P-Based Estimation </vt:lpstr>
      <vt:lpstr>Process-Based Estimation Table</vt:lpstr>
      <vt:lpstr>Process-Based Estimation</vt:lpstr>
      <vt:lpstr>Use Case Point Estimation</vt:lpstr>
      <vt:lpstr>Use Case Point Estimation Example 1</vt:lpstr>
      <vt:lpstr>Use Case Point Estimation Example 2</vt:lpstr>
      <vt:lpstr>Agile Project Estimation</vt:lpstr>
      <vt:lpstr>Why Are Projects Late?</vt:lpstr>
      <vt:lpstr>Scheduling Principles</vt:lpstr>
      <vt:lpstr>Relationship Between Effort and Delivery Date</vt:lpstr>
      <vt:lpstr>Concept Development Task Set</vt:lpstr>
      <vt:lpstr>Task 1.1 Refinement</vt:lpstr>
      <vt:lpstr>Task Network (Activity Network) </vt:lpstr>
      <vt:lpstr>Timeline Chart (Gantt Chart) </vt:lpstr>
      <vt:lpstr>Project Table for Project Tracking </vt:lpstr>
      <vt:lpstr>Schedule Tracking</vt:lpstr>
      <vt:lpstr>End of Main Content</vt:lpstr>
      <vt:lpstr>Accessibility Content: Text Alternatives for Images</vt:lpstr>
      <vt:lpstr>Project Resources – Text alternative</vt:lpstr>
      <vt:lpstr>Process-Based Estimation Table – Text alternative</vt:lpstr>
      <vt:lpstr>Relationship Between Effort and Delivery Date – Text alternative</vt:lpstr>
      <vt:lpstr>Task Network (Activity Network) – Text alternative</vt:lpstr>
      <vt:lpstr>Project Table for Project Tracking  – Text alternativ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e of Four Title Slide Options</dc:title>
  <dc:creator>Ervolino, Heather</dc:creator>
  <cp:keywords>PPT</cp:keywords>
  <cp:lastModifiedBy>M, Satchithanandan</cp:lastModifiedBy>
  <cp:revision>100</cp:revision>
  <dcterms:created xsi:type="dcterms:W3CDTF">2019-01-22T22:04:31Z</dcterms:created>
  <dcterms:modified xsi:type="dcterms:W3CDTF">2019-10-17T11:32:03Z</dcterms:modified>
</cp:coreProperties>
</file>